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F548E" w:rsidRPr="00376A39" w:rsidRDefault="00FF548E" w:rsidP="00FF548E">
      <w:pPr>
        <w:spacing w:after="0" w:line="276" w:lineRule="auto"/>
        <w:rPr>
          <w:rFonts w:ascii="Times New Roman" w:eastAsia="Calibri" w:hAnsi="Times New Roman" w:cs="Times New Roman"/>
          <w:b/>
          <w:sz w:val="24"/>
          <w:szCs w:val="24"/>
        </w:rPr>
      </w:pPr>
      <w:r w:rsidRPr="00376A39">
        <w:rPr>
          <w:rFonts w:ascii="Times New Roman" w:eastAsia="Calibri" w:hAnsi="Times New Roman" w:cs="Times New Roman"/>
          <w:b/>
          <w:sz w:val="24"/>
          <w:szCs w:val="24"/>
        </w:rPr>
        <w:t xml:space="preserve">Алгебра и начала математического анализа                      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    </w:t>
      </w:r>
      <w:r w:rsidRPr="00376A39">
        <w:rPr>
          <w:rFonts w:ascii="Times New Roman" w:eastAsia="Calibri" w:hAnsi="Times New Roman" w:cs="Times New Roman"/>
          <w:b/>
          <w:sz w:val="24"/>
          <w:szCs w:val="24"/>
        </w:rPr>
        <w:t xml:space="preserve">                                11 класс</w:t>
      </w:r>
    </w:p>
    <w:p w:rsidR="00FF548E" w:rsidRDefault="00FF548E" w:rsidP="00FF548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FF548E" w:rsidRDefault="00F631EE" w:rsidP="00FF548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FF548E" w:rsidRPr="00F12650">
        <w:rPr>
          <w:rFonts w:ascii="Times New Roman" w:eastAsia="Calibri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6</w:t>
      </w:r>
      <w:r w:rsidR="00FF548E"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</w:t>
      </w:r>
    </w:p>
    <w:p w:rsidR="00FF548E" w:rsidRPr="00F12650" w:rsidRDefault="00FF548E" w:rsidP="00FF548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F12650">
        <w:rPr>
          <w:rFonts w:ascii="Times New Roman" w:eastAsia="Calibri" w:hAnsi="Times New Roman" w:cs="Times New Roman"/>
          <w:b/>
          <w:sz w:val="24"/>
          <w:szCs w:val="24"/>
        </w:rPr>
        <w:t>по теме «Рациональные уравнения</w:t>
      </w:r>
      <w:r>
        <w:rPr>
          <w:rFonts w:ascii="Times New Roman" w:eastAsia="Calibri" w:hAnsi="Times New Roman" w:cs="Times New Roman"/>
          <w:b/>
          <w:sz w:val="24"/>
          <w:szCs w:val="24"/>
        </w:rPr>
        <w:t xml:space="preserve"> и неравенства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FF548E" w:rsidRDefault="00FF548E" w:rsidP="00FF548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376A39">
        <w:rPr>
          <w:rFonts w:ascii="Times New Roman" w:eastAsia="Calibri" w:hAnsi="Times New Roman" w:cs="Times New Roman"/>
          <w:sz w:val="24"/>
          <w:szCs w:val="24"/>
        </w:rPr>
        <w:t>(Профильный уровень)</w:t>
      </w:r>
    </w:p>
    <w:p w:rsidR="00FF548E" w:rsidRPr="00376A39" w:rsidRDefault="00FF548E" w:rsidP="00FF548E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sz w:val="24"/>
          <w:szCs w:val="24"/>
        </w:rPr>
      </w:pPr>
    </w:p>
    <w:tbl>
      <w:tblPr>
        <w:tblStyle w:val="1"/>
        <w:tblW w:w="0" w:type="auto"/>
        <w:jc w:val="center"/>
        <w:tblLook w:val="04A0" w:firstRow="1" w:lastRow="0" w:firstColumn="1" w:lastColumn="0" w:noHBand="0" w:noVBand="1"/>
      </w:tblPr>
      <w:tblGrid>
        <w:gridCol w:w="988"/>
        <w:gridCol w:w="6945"/>
      </w:tblGrid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6945" w:type="dxa"/>
          </w:tcPr>
          <w:p w:rsidR="00F631EE" w:rsidRPr="00F12650" w:rsidRDefault="00F631EE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5" w:type="dxa"/>
          </w:tcPr>
          <w:p w:rsidR="00B332CF" w:rsidRDefault="00F631EE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</w:t>
            </w:r>
            <w:r w:rsidRPr="00F631EE">
              <w:rPr>
                <w:rFonts w:ascii="Times New Roman" w:eastAsia="Calibri" w:hAnsi="Times New Roman" w:cs="Times New Roman"/>
                <w:position w:val="-18"/>
                <w:sz w:val="24"/>
                <w:szCs w:val="24"/>
              </w:rPr>
              <w:object w:dxaOrig="328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4.25pt;height:27pt" o:ole="">
                  <v:imagedata r:id="rId5" o:title=""/>
                </v:shape>
                <o:OLEObject Type="Embed" ProgID="Equation.DSMT4" ShapeID="_x0000_i1025" DrawAspect="Content" ObjectID="_1551522673" r:id="rId6"/>
              </w:object>
            </w:r>
          </w:p>
          <w:p w:rsidR="00F631EE" w:rsidRDefault="00F631EE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5" w:type="dxa"/>
          </w:tcPr>
          <w:p w:rsidR="00F631EE" w:rsidRDefault="00F631EE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</w:t>
            </w:r>
            <w:r w:rsidRPr="00F631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420" w:dyaOrig="340">
                <v:shape id="_x0000_i1026" type="#_x0000_t75" style="width:71.25pt;height:17.25pt" o:ole="">
                  <v:imagedata r:id="rId7" o:title=""/>
                </v:shape>
                <o:OLEObject Type="Embed" ProgID="Equation.DSMT4" ShapeID="_x0000_i1026" DrawAspect="Content" ObjectID="_1551522674" r:id="rId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32CF" w:rsidRDefault="00B332CF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5" w:type="dxa"/>
          </w:tcPr>
          <w:p w:rsidR="00F631EE" w:rsidRDefault="00F631EE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</w:t>
            </w:r>
            <w:r w:rsidRPr="00F12650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440" w:dyaOrig="360">
                <v:shape id="_x0000_i1027" type="#_x0000_t75" style="width:1in;height:18pt" o:ole="">
                  <v:imagedata r:id="rId9" o:title=""/>
                </v:shape>
                <o:OLEObject Type="Embed" ProgID="Equation.DSMT4" ShapeID="_x0000_i1027" DrawAspect="Content" ObjectID="_1551522675" r:id="rId10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32CF" w:rsidRPr="00F12650" w:rsidRDefault="00B332CF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5" w:type="dxa"/>
          </w:tcPr>
          <w:p w:rsidR="00F631EE" w:rsidRDefault="00F631EE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 </w:t>
            </w:r>
            <w:r w:rsidRPr="00F12650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799" w:dyaOrig="400">
                <v:shape id="_x0000_i1028" type="#_x0000_t75" style="width:140.25pt;height:20.25pt" o:ole="">
                  <v:imagedata r:id="rId11" o:title=""/>
                </v:shape>
                <o:OLEObject Type="Embed" ProgID="Equation.DSMT4" ShapeID="_x0000_i1028" DrawAspect="Content" ObjectID="_1551522676" r:id="rId1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32CF" w:rsidRPr="00F12650" w:rsidRDefault="00B332CF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5" w:type="dxa"/>
          </w:tcPr>
          <w:p w:rsidR="00F631EE" w:rsidRDefault="00F631EE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</w:t>
            </w:r>
            <w:r w:rsidRPr="00F631EE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2340" w:dyaOrig="460">
                <v:shape id="_x0000_i1029" type="#_x0000_t75" style="width:117pt;height:23.25pt" o:ole="">
                  <v:imagedata r:id="rId13" o:title=""/>
                </v:shape>
                <o:OLEObject Type="Embed" ProgID="Equation.DSMT4" ShapeID="_x0000_i1029" DrawAspect="Content" ObjectID="_1551522677" r:id="rId1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32CF" w:rsidRPr="00F12650" w:rsidRDefault="00B332CF" w:rsidP="00AE7756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6945" w:type="dxa"/>
          </w:tcPr>
          <w:p w:rsidR="00F631EE" w:rsidRDefault="00F631EE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Pr="0067040A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380" w:dyaOrig="360">
                <v:shape id="_x0000_i1030" type="#_x0000_t75" style="width:69pt;height:18pt" o:ole="">
                  <v:imagedata r:id="rId15" o:title=""/>
                </v:shape>
                <o:OLEObject Type="Embed" ProgID="Equation.DSMT4" ShapeID="_x0000_i1030" DrawAspect="Content" ObjectID="_1551522678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32CF" w:rsidRPr="00F12650" w:rsidRDefault="00B332CF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9E62A8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1" type="#_x0000_t75" style="width:6.75pt;height:15pt" o:ole="">
                  <v:imagedata r:id="rId17" o:title=""/>
                </v:shape>
                <o:OLEObject Type="Embed" ProgID="Equation.DSMT4" ShapeID="_x0000_i1031" DrawAspect="Content" ObjectID="_1551522679" r:id="rId18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945" w:type="dxa"/>
          </w:tcPr>
          <w:p w:rsidR="00F631EE" w:rsidRDefault="00F631EE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</w:t>
            </w:r>
            <w:r w:rsidRPr="00F12650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2540" w:dyaOrig="440">
                <v:shape id="_x0000_i1032" type="#_x0000_t75" style="width:126.75pt;height:21.75pt" o:ole="">
                  <v:imagedata r:id="rId19" o:title=""/>
                </v:shape>
                <o:OLEObject Type="Embed" ProgID="Equation.DSMT4" ShapeID="_x0000_i1032" DrawAspect="Content" ObjectID="_1551522680" r:id="rId20"/>
              </w:object>
            </w:r>
          </w:p>
          <w:p w:rsidR="00B332CF" w:rsidRPr="00F12650" w:rsidRDefault="00B332CF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F12650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320">
                <v:shape id="_x0000_i1033" type="#_x0000_t75" style="width:12pt;height:15.75pt" o:ole="">
                  <v:imagedata r:id="rId21" o:title=""/>
                </v:shape>
                <o:OLEObject Type="Embed" ProgID="Equation.DSMT4" ShapeID="_x0000_i1033" DrawAspect="Content" ObjectID="_1551522681" r:id="rId22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945" w:type="dxa"/>
          </w:tcPr>
          <w:p w:rsidR="00F631EE" w:rsidRDefault="00F631EE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  </w:t>
            </w:r>
            <w:r w:rsidR="00BC49E6" w:rsidRPr="009E62A8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160" w:dyaOrig="660">
                <v:shape id="_x0000_i1034" type="#_x0000_t75" style="width:57.75pt;height:33pt" o:ole="">
                  <v:imagedata r:id="rId23" o:title=""/>
                </v:shape>
                <o:OLEObject Type="Embed" ProgID="Equation.DSMT4" ShapeID="_x0000_i1034" DrawAspect="Content" ObjectID="_1551522682" r:id="rId24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32CF" w:rsidRPr="009E62A8" w:rsidRDefault="00B332CF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</w:p>
        </w:tc>
      </w:tr>
      <w:tr w:rsidR="00F631EE" w:rsidRPr="00F12650" w:rsidTr="00BC49E6">
        <w:trPr>
          <w:jc w:val="center"/>
        </w:trPr>
        <w:tc>
          <w:tcPr>
            <w:tcW w:w="988" w:type="dxa"/>
          </w:tcPr>
          <w:p w:rsidR="00F631EE" w:rsidRPr="00F12650" w:rsidRDefault="00F631EE" w:rsidP="00AE7756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9</w:t>
            </w:r>
            <w:r w:rsidRPr="00F12650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5" type="#_x0000_t75" style="width:6.75pt;height:15pt" o:ole="">
                  <v:imagedata r:id="rId25" o:title=""/>
                </v:shape>
                <o:OLEObject Type="Embed" ProgID="Equation.DSMT4" ShapeID="_x0000_i1035" DrawAspect="Content" ObjectID="_1551522683" r:id="rId26"/>
              </w:objec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6945" w:type="dxa"/>
          </w:tcPr>
          <w:p w:rsidR="00F631EE" w:rsidRDefault="00F631EE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неравенство </w:t>
            </w:r>
            <w:r w:rsidR="00BC49E6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   </w:t>
            </w:r>
            <w:r w:rsidR="00BC49E6" w:rsidRPr="0067040A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1440" w:dyaOrig="360">
                <v:shape id="_x0000_i1036" type="#_x0000_t75" style="width:1in;height:18pt" o:ole="">
                  <v:imagedata r:id="rId27" o:title=""/>
                </v:shape>
                <o:OLEObject Type="Embed" ProgID="Equation.DSMT4" ShapeID="_x0000_i1036" DrawAspect="Content" ObjectID="_1551522684" r:id="rId2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32CF" w:rsidRPr="00F12650" w:rsidRDefault="00B332CF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</w:p>
        </w:tc>
      </w:tr>
      <w:tr w:rsidR="00BC49E6" w:rsidRPr="00F12650" w:rsidTr="00BC49E6">
        <w:trPr>
          <w:jc w:val="center"/>
        </w:trPr>
        <w:tc>
          <w:tcPr>
            <w:tcW w:w="988" w:type="dxa"/>
          </w:tcPr>
          <w:p w:rsidR="00BC49E6" w:rsidRPr="00BC49E6" w:rsidRDefault="00BC49E6" w:rsidP="00AE7756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10</w:t>
            </w:r>
            <w:r w:rsidRPr="00BC49E6">
              <w:rPr>
                <w:rFonts w:ascii="Times New Roman" w:eastAsia="Calibri" w:hAnsi="Times New Roman" w:cs="Times New Roman"/>
                <w:position w:val="-4"/>
                <w:sz w:val="24"/>
                <w:szCs w:val="24"/>
                <w:lang w:val="en-US"/>
              </w:rPr>
              <w:object w:dxaOrig="139" w:dyaOrig="300">
                <v:shape id="_x0000_i1037" type="#_x0000_t75" style="width:6.75pt;height:15pt" o:ole="">
                  <v:imagedata r:id="rId29" o:title=""/>
                </v:shape>
                <o:OLEObject Type="Embed" ProgID="Equation.DSMT4" ShapeID="_x0000_i1037" DrawAspect="Content" ObjectID="_1551522685" r:id="rId3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  <w:tc>
          <w:tcPr>
            <w:tcW w:w="6945" w:type="dxa"/>
          </w:tcPr>
          <w:p w:rsidR="00BC49E6" w:rsidRDefault="00BC49E6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Решите уравнение       </w:t>
            </w:r>
            <w:r w:rsidRPr="00BC49E6">
              <w:rPr>
                <w:rFonts w:ascii="Times New Roman" w:eastAsia="Calibri" w:hAnsi="Times New Roman" w:cs="Times New Roman"/>
                <w:position w:val="-8"/>
                <w:sz w:val="24"/>
                <w:szCs w:val="24"/>
              </w:rPr>
              <w:object w:dxaOrig="3100" w:dyaOrig="400">
                <v:shape id="_x0000_i1038" type="#_x0000_t75" style="width:155.25pt;height:20.25pt" o:ole="">
                  <v:imagedata r:id="rId31" o:title=""/>
                </v:shape>
                <o:OLEObject Type="Embed" ProgID="Equation.DSMT4" ShapeID="_x0000_i1038" DrawAspect="Content" ObjectID="_1551522686" r:id="rId3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B332CF" w:rsidRPr="00BC49E6" w:rsidRDefault="00B332CF" w:rsidP="00AE7756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bookmarkStart w:id="0" w:name="_GoBack"/>
            <w:bookmarkEnd w:id="0"/>
          </w:p>
        </w:tc>
      </w:tr>
    </w:tbl>
    <w:p w:rsidR="00FF548E" w:rsidRDefault="00FF548E" w:rsidP="00FF548E"/>
    <w:p w:rsidR="004445C6" w:rsidRDefault="004445C6"/>
    <w:sectPr w:rsidR="004445C6">
      <w:headerReference w:type="default" r:id="rId3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76A39" w:rsidRDefault="00B332CF" w:rsidP="00376A39">
    <w:pPr>
      <w:pStyle w:val="a4"/>
      <w:jc w:val="center"/>
    </w:pPr>
    <w:r>
      <w:t xml:space="preserve">МБОУ </w:t>
    </w:r>
    <w:r>
      <w:t>«</w:t>
    </w:r>
    <w:r>
      <w:t>Гвардейская школа-гимназия №2</w:t>
    </w:r>
    <w:r>
      <w:t>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5530B0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548E"/>
    <w:rsid w:val="004445C6"/>
    <w:rsid w:val="00B332CF"/>
    <w:rsid w:val="00B95A94"/>
    <w:rsid w:val="00BC49E6"/>
    <w:rsid w:val="00F631EE"/>
    <w:rsid w:val="00FF54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598ECF7-2E87-4BF5-B95F-D39414CBE9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548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FF548E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FF54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FF548E"/>
  </w:style>
  <w:style w:type="table" w:styleId="a3">
    <w:name w:val="Table Grid"/>
    <w:basedOn w:val="a1"/>
    <w:uiPriority w:val="39"/>
    <w:rsid w:val="00FF548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32</Words>
  <Characters>753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3</cp:revision>
  <dcterms:created xsi:type="dcterms:W3CDTF">2017-03-20T10:13:00Z</dcterms:created>
  <dcterms:modified xsi:type="dcterms:W3CDTF">2017-03-20T1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